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0FB24B" w14:textId="75B96DCB" w:rsidR="009A608C" w:rsidRDefault="009311BD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4784F2FF" wp14:editId="256EDCD6">
                <wp:simplePos x="0" y="0"/>
                <wp:positionH relativeFrom="column">
                  <wp:posOffset>3127044</wp:posOffset>
                </wp:positionH>
                <wp:positionV relativeFrom="paragraph">
                  <wp:posOffset>127635</wp:posOffset>
                </wp:positionV>
                <wp:extent cx="0" cy="635635"/>
                <wp:effectExtent l="57150" t="0" r="57150" b="5016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5635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6B1FB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246.2pt;margin-top:10.05pt;width:0;height:50.05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" strokecolor="black [3200]" strokeweight="2.25pt">
                <v:stroke dashstyle="1 1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7904BCFE" wp14:editId="5D2A4DB9">
                <wp:simplePos x="0" y="0"/>
                <wp:positionH relativeFrom="margin">
                  <wp:posOffset>3124835</wp:posOffset>
                </wp:positionH>
                <wp:positionV relativeFrom="paragraph">
                  <wp:posOffset>103809</wp:posOffset>
                </wp:positionV>
                <wp:extent cx="3719195" cy="0"/>
                <wp:effectExtent l="0" t="0" r="0" b="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19195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AB279C" id="Straight Connector 11" o:spid="_x0000_s1026" style="position:absolute;flip:y;z-index:252022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6.05pt,8.15pt" to="538.9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" strokecolor="black [3213]" strokeweight="2pt">
                <v:stroke dashstyle="1 1" joinstyle="miter"/>
                <w10:wrap anchorx="margin"/>
              </v:line>
            </w:pict>
          </mc:Fallback>
        </mc:AlternateContent>
      </w:r>
      <w:r w:rsidR="00CF6B0C">
        <w:rPr>
          <w:noProof/>
        </w:rPr>
        <mc:AlternateContent>
          <mc:Choice Requires="wps">
            <w:drawing>
              <wp:anchor distT="45720" distB="45720" distL="114300" distR="114300" simplePos="0" relativeHeight="252030976" behindDoc="0" locked="0" layoutInCell="1" allowOverlap="1" wp14:anchorId="040B5C60" wp14:editId="0AAE0178">
                <wp:simplePos x="0" y="0"/>
                <wp:positionH relativeFrom="column">
                  <wp:posOffset>4534176</wp:posOffset>
                </wp:positionH>
                <wp:positionV relativeFrom="paragraph">
                  <wp:posOffset>95416</wp:posOffset>
                </wp:positionV>
                <wp:extent cx="902970" cy="381000"/>
                <wp:effectExtent l="0" t="0" r="0" b="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97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32CB69" w14:textId="77777777" w:rsidR="00CF6B0C" w:rsidRDefault="00CF6B0C" w:rsidP="00CF6B0C">
                            <w:r w:rsidRPr="005122D5">
                              <w:rPr>
                                <w:position w:val="-14"/>
                              </w:rPr>
                              <w:object w:dxaOrig="1202" w:dyaOrig="401" w14:anchorId="3E4B9F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0.1pt;height:20.05pt">
                                  <v:imagedata r:id="rId6" o:title=""/>
                                </v:shape>
                                <o:OLEObject Type="Embed" ProgID="Equation.DSMT4" ShapeID="_x0000_i1026" DrawAspect="Content" ObjectID="_1698056673" r:id="rId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0B5C6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7pt;margin-top:7.5pt;width:71.1pt;height:30pt;z-index:252030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" filled="f" stroked="f">
                <v:textbox>
                  <w:txbxContent>
                    <w:p w14:paraId="7632CB69" w14:textId="77777777" w:rsidR="00CF6B0C" w:rsidRDefault="00CF6B0C" w:rsidP="00CF6B0C">
                      <w:r w:rsidRPr="005122D5">
                        <w:rPr>
                          <w:position w:val="-14"/>
                        </w:rPr>
                        <w:object w:dxaOrig="1202" w:dyaOrig="401" w14:anchorId="3E4B9F80">
                          <v:shape id="_x0000_i1026" type="#_x0000_t75" style="width:60.1pt;height:20.05pt">
                            <v:imagedata r:id="rId6" o:title=""/>
                          </v:shape>
                          <o:OLEObject Type="Embed" ProgID="Equation.DSMT4" ShapeID="_x0000_i1026" DrawAspect="Content" ObjectID="_1698056673" r:id="rId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3A15500C" wp14:editId="65B5FC41">
                <wp:simplePos x="0" y="0"/>
                <wp:positionH relativeFrom="column">
                  <wp:posOffset>6839585</wp:posOffset>
                </wp:positionH>
                <wp:positionV relativeFrom="paragraph">
                  <wp:posOffset>88900</wp:posOffset>
                </wp:positionV>
                <wp:extent cx="0" cy="572494"/>
                <wp:effectExtent l="0" t="0" r="19050" b="1841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2494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064CE66" id="Straight Connector 9" o:spid="_x0000_s1026" style="position:absolute;flip:y;z-index:25202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38.55pt,7pt" to="538.55pt,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" strokecolor="black [3213]" strokeweight="2pt">
                <v:stroke dashstyle="1 1" joinstyle="miter"/>
              </v:line>
            </w:pict>
          </mc:Fallback>
        </mc:AlternateContent>
      </w:r>
    </w:p>
    <w:p w14:paraId="4537A2BD" w14:textId="6332B35C" w:rsidR="009A608C" w:rsidRDefault="0048088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786A8F8" wp14:editId="19854239">
                <wp:simplePos x="0" y="0"/>
                <wp:positionH relativeFrom="column">
                  <wp:posOffset>6241415</wp:posOffset>
                </wp:positionH>
                <wp:positionV relativeFrom="paragraph">
                  <wp:posOffset>404495</wp:posOffset>
                </wp:positionV>
                <wp:extent cx="1283970" cy="742950"/>
                <wp:effectExtent l="0" t="0" r="11430" b="19050"/>
                <wp:wrapNone/>
                <wp:docPr id="67" name="Rectangl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3970" cy="74295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B97277" w14:textId="5A391D18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covered</w:t>
                            </w:r>
                            <w:r w:rsidR="0048088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after reinfection</w:t>
                            </w:r>
                          </w:p>
                          <w:p w14:paraId="47690956" w14:textId="570AFFEC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38" w:dyaOrig="376" w14:anchorId="450422D7">
                                <v:shape id="_x0000_i1028" type="#_x0000_t75" style="width:16.9pt;height:18.8pt">
                                  <v:imagedata r:id="rId9" o:title=""/>
                                </v:shape>
                                <o:OLEObject Type="Embed" ProgID="Equation.DSMT4" ShapeID="_x0000_i1028" DrawAspect="Content" ObjectID="_1698056674" r:id="rId1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86A8F8" id="Rectangle 67" o:spid="_x0000_s1027" style="position:absolute;margin-left:491.45pt;margin-top:31.85pt;width:101.1pt;height:58.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" fillcolor="#9cb4e0" strokecolor="#8eaadb [1940]" strokeweight="1pt">
                <v:textbox>
                  <w:txbxContent>
                    <w:p w14:paraId="4AB97277" w14:textId="5A391D18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covered</w:t>
                      </w:r>
                      <w:r w:rsidR="00480885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after reinfection</w:t>
                      </w:r>
                    </w:p>
                    <w:p w14:paraId="47690956" w14:textId="570AFFEC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38" w:dyaOrig="376" w14:anchorId="450422D7">
                          <v:shape id="_x0000_i1028" type="#_x0000_t75" style="width:16.9pt;height:18.8pt">
                            <v:imagedata r:id="rId9" o:title=""/>
                          </v:shape>
                          <o:OLEObject Type="Embed" ProgID="Equation.DSMT4" ShapeID="_x0000_i1028" DrawAspect="Content" ObjectID="_1698056674" r:id="rId11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026B0F0C" w14:textId="51711E07" w:rsidR="009A608C" w:rsidRDefault="005122D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986944" behindDoc="0" locked="0" layoutInCell="1" allowOverlap="1" wp14:anchorId="06BC45C9" wp14:editId="31899224">
                <wp:simplePos x="0" y="0"/>
                <wp:positionH relativeFrom="column">
                  <wp:posOffset>1623695</wp:posOffset>
                </wp:positionH>
                <wp:positionV relativeFrom="paragraph">
                  <wp:posOffset>194945</wp:posOffset>
                </wp:positionV>
                <wp:extent cx="902970" cy="381000"/>
                <wp:effectExtent l="0" t="0" r="0" b="0"/>
                <wp:wrapSquare wrapText="bothSides"/>
                <wp:docPr id="1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97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B35E9B" w14:textId="2E3FAD84" w:rsidR="00480885" w:rsidRDefault="005122D5" w:rsidP="00480885">
                            <w:r w:rsidRPr="005122D5">
                              <w:rPr>
                                <w:position w:val="-14"/>
                              </w:rPr>
                              <w:object w:dxaOrig="1202" w:dyaOrig="401" w14:anchorId="01817D5F">
                                <v:shape id="_x0000_i1030" type="#_x0000_t75" style="width:60.1pt;height:20.05pt">
                                  <v:imagedata r:id="rId6" o:title=""/>
                                </v:shape>
                                <o:OLEObject Type="Embed" ProgID="Equation.DSMT4" ShapeID="_x0000_i1030" DrawAspect="Content" ObjectID="_1698056675" r:id="rId12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C45C9" id="_x0000_s1028" type="#_x0000_t202" style="position:absolute;margin-left:127.85pt;margin-top:15.35pt;width:71.1pt;height:30pt;z-index:251986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" filled="f" stroked="f">
                <v:textbox>
                  <w:txbxContent>
                    <w:p w14:paraId="5FB35E9B" w14:textId="2E3FAD84" w:rsidR="00480885" w:rsidRDefault="005122D5" w:rsidP="00480885">
                      <w:r w:rsidRPr="005122D5">
                        <w:rPr>
                          <w:position w:val="-14"/>
                        </w:rPr>
                        <w:object w:dxaOrig="1202" w:dyaOrig="401" w14:anchorId="01817D5F">
                          <v:shape id="_x0000_i1030" type="#_x0000_t75" style="width:60.1pt;height:20.05pt">
                            <v:imagedata r:id="rId6" o:title=""/>
                          </v:shape>
                          <o:OLEObject Type="Embed" ProgID="Equation.DSMT4" ShapeID="_x0000_i1030" DrawAspect="Content" ObjectID="_1698056675" r:id="rId13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2848" behindDoc="0" locked="0" layoutInCell="1" allowOverlap="1" wp14:anchorId="68A681C4" wp14:editId="4B12F6BF">
                <wp:simplePos x="0" y="0"/>
                <wp:positionH relativeFrom="column">
                  <wp:posOffset>5677535</wp:posOffset>
                </wp:positionH>
                <wp:positionV relativeFrom="paragraph">
                  <wp:posOffset>191135</wp:posOffset>
                </wp:positionV>
                <wp:extent cx="312420" cy="266700"/>
                <wp:effectExtent l="0" t="0" r="0" b="0"/>
                <wp:wrapSquare wrapText="bothSides"/>
                <wp:docPr id="1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97C390" w14:textId="582AB07D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00" w:dyaOrig="225" w14:anchorId="32DAAFD1">
                                <v:shape id="_x0000_i1032" type="#_x0000_t75" style="width:10pt;height:11.25pt">
                                  <v:imagedata r:id="rId14" o:title=""/>
                                </v:shape>
                                <o:OLEObject Type="Embed" ProgID="Equation.DSMT4" ShapeID="_x0000_i1032" DrawAspect="Content" ObjectID="_1698056676" r:id="rId15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A681C4" id="_x0000_s1029" type="#_x0000_t202" style="position:absolute;margin-left:447.05pt;margin-top:15.05pt;width:24.6pt;height:21pt;z-index:25198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" filled="f" stroked="f">
                <v:textbox>
                  <w:txbxContent>
                    <w:p w14:paraId="0A97C390" w14:textId="582AB07D" w:rsidR="00480885" w:rsidRDefault="005122D5" w:rsidP="00480885">
                      <w:r w:rsidRPr="00480885">
                        <w:rPr>
                          <w:position w:val="-6"/>
                        </w:rPr>
                        <w:object w:dxaOrig="200" w:dyaOrig="225" w14:anchorId="32DAAFD1">
                          <v:shape id="_x0000_i1032" type="#_x0000_t75" style="width:10pt;height:11.25pt">
                            <v:imagedata r:id="rId14" o:title=""/>
                          </v:shape>
                          <o:OLEObject Type="Embed" ProgID="Equation.DSMT4" ShapeID="_x0000_i1032" DrawAspect="Content" ObjectID="_1698056676" r:id="rId16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4896" behindDoc="0" locked="0" layoutInCell="1" allowOverlap="1" wp14:anchorId="4EEEB8F6" wp14:editId="32F7056B">
                <wp:simplePos x="0" y="0"/>
                <wp:positionH relativeFrom="column">
                  <wp:posOffset>3863975</wp:posOffset>
                </wp:positionH>
                <wp:positionV relativeFrom="paragraph">
                  <wp:posOffset>191135</wp:posOffset>
                </wp:positionV>
                <wp:extent cx="312420" cy="266700"/>
                <wp:effectExtent l="0" t="0" r="0" b="0"/>
                <wp:wrapSquare wrapText="bothSides"/>
                <wp:docPr id="1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CD61EF" w14:textId="31FCF6E6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38" w:dyaOrig="225" w14:anchorId="13F4437A">
                                <v:shape id="_x0000_i1034" type="#_x0000_t75" style="width:11.9pt;height:11.25pt">
                                  <v:imagedata r:id="rId17" o:title=""/>
                                </v:shape>
                                <o:OLEObject Type="Embed" ProgID="Equation.DSMT4" ShapeID="_x0000_i1034" DrawAspect="Content" ObjectID="_1698056677" r:id="rId18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EB8F6" id="_x0000_s1030" type="#_x0000_t202" style="position:absolute;margin-left:304.25pt;margin-top:15.05pt;width:24.6pt;height:21pt;z-index:251984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" filled="f" stroked="f">
                <v:textbox>
                  <w:txbxContent>
                    <w:p w14:paraId="1CCD61EF" w14:textId="31FCF6E6" w:rsidR="00480885" w:rsidRDefault="005122D5" w:rsidP="00480885">
                      <w:r w:rsidRPr="00480885">
                        <w:rPr>
                          <w:position w:val="-6"/>
                        </w:rPr>
                        <w:object w:dxaOrig="238" w:dyaOrig="225" w14:anchorId="13F4437A">
                          <v:shape id="_x0000_i1034" type="#_x0000_t75" style="width:11.9pt;height:11.25pt">
                            <v:imagedata r:id="rId17" o:title=""/>
                          </v:shape>
                          <o:OLEObject Type="Embed" ProgID="Equation.DSMT4" ShapeID="_x0000_i1034" DrawAspect="Content" ObjectID="_1698056677" r:id="rId19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8992" behindDoc="0" locked="0" layoutInCell="1" allowOverlap="1" wp14:anchorId="25B73D5E" wp14:editId="633D9840">
                <wp:simplePos x="0" y="0"/>
                <wp:positionH relativeFrom="margin">
                  <wp:align>left</wp:align>
                </wp:positionH>
                <wp:positionV relativeFrom="paragraph">
                  <wp:posOffset>240665</wp:posOffset>
                </wp:positionV>
                <wp:extent cx="312420" cy="266700"/>
                <wp:effectExtent l="0" t="0" r="0" b="0"/>
                <wp:wrapSquare wrapText="bothSides"/>
                <wp:docPr id="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30A72" w14:textId="34F63497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00" w:dyaOrig="225" w14:anchorId="1C969C33">
                                <v:shape id="_x0000_i1036" type="#_x0000_t75" style="width:10pt;height:11.25pt">
                                  <v:imagedata r:id="rId20" o:title=""/>
                                </v:shape>
                                <o:OLEObject Type="Embed" ProgID="Equation.DSMT4" ShapeID="_x0000_i1036" DrawAspect="Content" ObjectID="_1698056678" r:id="rId21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73D5E" id="_x0000_s1031" type="#_x0000_t202" style="position:absolute;margin-left:0;margin-top:18.95pt;width:24.6pt;height:21pt;z-index:25198899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" filled="f" stroked="f">
                <v:textbox>
                  <w:txbxContent>
                    <w:p w14:paraId="58F30A72" w14:textId="34F63497" w:rsidR="00480885" w:rsidRDefault="005122D5" w:rsidP="00480885">
                      <w:r w:rsidRPr="00480885">
                        <w:rPr>
                          <w:position w:val="-6"/>
                        </w:rPr>
                        <w:object w:dxaOrig="200" w:dyaOrig="225" w14:anchorId="1C969C33">
                          <v:shape id="_x0000_i1036" type="#_x0000_t75" style="width:10pt;height:11.25pt">
                            <v:imagedata r:id="rId20" o:title=""/>
                          </v:shape>
                          <o:OLEObject Type="Embed" ProgID="Equation.DSMT4" ShapeID="_x0000_i1036" DrawAspect="Content" ObjectID="_1698056678" r:id="rId22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91040" behindDoc="0" locked="0" layoutInCell="1" allowOverlap="1" wp14:anchorId="79A8F3DA" wp14:editId="38BD262D">
                <wp:simplePos x="0" y="0"/>
                <wp:positionH relativeFrom="column">
                  <wp:posOffset>-1729105</wp:posOffset>
                </wp:positionH>
                <wp:positionV relativeFrom="paragraph">
                  <wp:posOffset>240665</wp:posOffset>
                </wp:positionV>
                <wp:extent cx="384810" cy="411480"/>
                <wp:effectExtent l="0" t="0" r="0" b="0"/>
                <wp:wrapSquare wrapText="bothSides"/>
                <wp:docPr id="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84810" cy="411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2252B" w14:textId="14239CAD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38" w:dyaOrig="225" w14:anchorId="74E6337C">
                                <v:shape id="_x0000_i1038" type="#_x0000_t75" style="width:11.9pt;height:11.25pt">
                                  <v:imagedata r:id="rId23" o:title=""/>
                                </v:shape>
                                <o:OLEObject Type="Embed" ProgID="Equation.DSMT4" ShapeID="_x0000_i1038" DrawAspect="Content" ObjectID="_1698056679" r:id="rId24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A8F3DA" id="_x0000_s1032" type="#_x0000_t202" style="position:absolute;margin-left:-136.15pt;margin-top:18.95pt;width:30.3pt;height:32.4pt;flip:x;z-index:25199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" filled="f" stroked="f">
                <v:textbox>
                  <w:txbxContent>
                    <w:p w14:paraId="3E52252B" w14:textId="14239CAD" w:rsidR="00480885" w:rsidRDefault="005122D5" w:rsidP="00480885">
                      <w:r w:rsidRPr="00480885">
                        <w:rPr>
                          <w:position w:val="-6"/>
                        </w:rPr>
                        <w:object w:dxaOrig="238" w:dyaOrig="225" w14:anchorId="74E6337C">
                          <v:shape id="_x0000_i1038" type="#_x0000_t75" style="width:11.9pt;height:11.25pt">
                            <v:imagedata r:id="rId23" o:title=""/>
                          </v:shape>
                          <o:OLEObject Type="Embed" ProgID="Equation.DSMT4" ShapeID="_x0000_i1038" DrawAspect="Content" ObjectID="_1698056679" r:id="rId25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0800" behindDoc="0" locked="0" layoutInCell="1" allowOverlap="1" wp14:anchorId="44D09EBB" wp14:editId="4A218152">
                <wp:simplePos x="0" y="0"/>
                <wp:positionH relativeFrom="column">
                  <wp:posOffset>-3576955</wp:posOffset>
                </wp:positionH>
                <wp:positionV relativeFrom="paragraph">
                  <wp:posOffset>213995</wp:posOffset>
                </wp:positionV>
                <wp:extent cx="312420" cy="26670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7399F3" w14:textId="313A5598" w:rsidR="00480885" w:rsidRDefault="00480885" w:rsidP="00480885">
                            <w:r w:rsidRPr="00480885">
                              <w:rPr>
                                <w:position w:val="-6"/>
                              </w:rPr>
                              <w:object w:dxaOrig="225" w:dyaOrig="288" w14:anchorId="093C763F">
                                <v:shape id="_x0000_i1040" type="#_x0000_t75" style="width:11.25pt;height:14.4pt">
                                  <v:imagedata r:id="rId26" o:title=""/>
                                </v:shape>
                                <o:OLEObject Type="Embed" ProgID="Equation.DSMT4" ShapeID="_x0000_i1040" DrawAspect="Content" ObjectID="_1698056680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09EBB" id="_x0000_s1033" type="#_x0000_t202" style="position:absolute;margin-left:-281.65pt;margin-top:16.85pt;width:24.6pt;height:21pt;z-index:25198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" filled="f" stroked="f">
                <v:textbox>
                  <w:txbxContent>
                    <w:p w14:paraId="047399F3" w14:textId="313A5598" w:rsidR="00480885" w:rsidRDefault="00480885" w:rsidP="00480885">
                      <w:r w:rsidRPr="00480885">
                        <w:rPr>
                          <w:position w:val="-6"/>
                        </w:rPr>
                        <w:object w:dxaOrig="225" w:dyaOrig="288" w14:anchorId="093C763F">
                          <v:shape id="_x0000_i1040" type="#_x0000_t75" style="width:11.25pt;height:14.4pt">
                            <v:imagedata r:id="rId26" o:title=""/>
                          </v:shape>
                          <o:OLEObject Type="Embed" ProgID="Equation.DSMT4" ShapeID="_x0000_i1040" DrawAspect="Content" ObjectID="_1698056680" r:id="rId2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14E08042" wp14:editId="6D120373">
                <wp:simplePos x="0" y="0"/>
                <wp:positionH relativeFrom="column">
                  <wp:posOffset>4420235</wp:posOffset>
                </wp:positionH>
                <wp:positionV relativeFrom="paragraph">
                  <wp:posOffset>233045</wp:posOffset>
                </wp:positionV>
                <wp:extent cx="1082040" cy="521970"/>
                <wp:effectExtent l="0" t="0" r="22860" b="11430"/>
                <wp:wrapNone/>
                <wp:docPr id="66" name="Rectangl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040" cy="52197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60967E" w14:textId="3D9953DC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Reinfected </w:t>
                            </w:r>
                          </w:p>
                          <w:p w14:paraId="6C7A23A8" w14:textId="31FD3D0A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263" w:dyaOrig="376" w14:anchorId="08A18B10">
                                <v:shape id="_x0000_i1042" type="#_x0000_t75" style="width:13.15pt;height:18.8pt">
                                  <v:imagedata r:id="rId29" o:title=""/>
                                </v:shape>
                                <o:OLEObject Type="Embed" ProgID="Equation.DSMT4" ShapeID="_x0000_i1042" DrawAspect="Content" ObjectID="_1698056681" r:id="rId3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E08042" id="Rectangle 66" o:spid="_x0000_s1034" style="position:absolute;margin-left:348.05pt;margin-top:18.35pt;width:85.2pt;height:41.1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" fillcolor="#9cb4e0" strokecolor="#8eaadb [1940]" strokeweight="1pt">
                <v:textbox>
                  <w:txbxContent>
                    <w:p w14:paraId="3860967E" w14:textId="3D9953DC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Reinfected </w:t>
                      </w:r>
                    </w:p>
                    <w:p w14:paraId="6C7A23A8" w14:textId="31FD3D0A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263" w:dyaOrig="376" w14:anchorId="08A18B10">
                          <v:shape id="_x0000_i1042" type="#_x0000_t75" style="width:13.15pt;height:18.8pt">
                            <v:imagedata r:id="rId29" o:title=""/>
                          </v:shape>
                          <o:OLEObject Type="Embed" ProgID="Equation.DSMT4" ShapeID="_x0000_i1042" DrawAspect="Content" ObjectID="_1698056681" r:id="rId31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59D2313" wp14:editId="74CF052A">
                <wp:simplePos x="0" y="0"/>
                <wp:positionH relativeFrom="column">
                  <wp:posOffset>2629535</wp:posOffset>
                </wp:positionH>
                <wp:positionV relativeFrom="paragraph">
                  <wp:posOffset>255905</wp:posOffset>
                </wp:positionV>
                <wp:extent cx="1085850" cy="5334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53340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30BFD3" w14:textId="2B5186D3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-exposed</w:t>
                            </w:r>
                          </w:p>
                          <w:p w14:paraId="133BC145" w14:textId="49DE2313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13" w:dyaOrig="376" w14:anchorId="5EE5D532">
                                <v:shape id="_x0000_i1044" type="#_x0000_t75" style="width:15.65pt;height:18.8pt">
                                  <v:imagedata r:id="rId32" o:title=""/>
                                </v:shape>
                                <o:OLEObject Type="Embed" ProgID="Equation.DSMT4" ShapeID="_x0000_i1044" DrawAspect="Content" ObjectID="_1698056682" r:id="rId3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9D2313" id="Rectangle 4" o:spid="_x0000_s1035" style="position:absolute;margin-left:207.05pt;margin-top:20.15pt;width:85.5pt;height:42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" fillcolor="#9cb4e0" strokecolor="#8eaadb [1940]" strokeweight="1pt">
                <v:textbox>
                  <w:txbxContent>
                    <w:p w14:paraId="3230BFD3" w14:textId="2B5186D3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-exposed</w:t>
                      </w:r>
                    </w:p>
                    <w:p w14:paraId="133BC145" w14:textId="49DE2313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13" w:dyaOrig="376" w14:anchorId="5EE5D532">
                          <v:shape id="_x0000_i1044" type="#_x0000_t75" style="width:15.65pt;height:18.8pt">
                            <v:imagedata r:id="rId32" o:title=""/>
                          </v:shape>
                          <o:OLEObject Type="Embed" ProgID="Equation.DSMT4" ShapeID="_x0000_i1044" DrawAspect="Content" ObjectID="_1698056682" r:id="rId34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7C6A1C60" wp14:editId="11E96518">
                <wp:simplePos x="0" y="0"/>
                <wp:positionH relativeFrom="column">
                  <wp:posOffset>-1157605</wp:posOffset>
                </wp:positionH>
                <wp:positionV relativeFrom="paragraph">
                  <wp:posOffset>290830</wp:posOffset>
                </wp:positionV>
                <wp:extent cx="1013460" cy="453390"/>
                <wp:effectExtent l="0" t="0" r="15240" b="2286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8BFFFE" w14:textId="0BF5FD22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Infected</w:t>
                            </w:r>
                          </w:p>
                          <w:p w14:paraId="15E86CBF" w14:textId="39050414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175" w:dyaOrig="263" w14:anchorId="35FB30CD">
                                <v:shape id="_x0000_i1046" type="#_x0000_t75" style="width:8.75pt;height:13.15pt">
                                  <v:imagedata r:id="rId35" o:title=""/>
                                </v:shape>
                                <o:OLEObject Type="Embed" ProgID="Equation.DSMT4" ShapeID="_x0000_i1046" DrawAspect="Content" ObjectID="_1698056683" r:id="rId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6A1C60" id="Rectangle 6" o:spid="_x0000_s1036" style="position:absolute;margin-left:-91.15pt;margin-top:22.9pt;width:79.8pt;height:35.7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" fillcolor="#9cb4e0" strokecolor="#8eaadb [1940]" strokeweight="1pt">
                <v:textbox>
                  <w:txbxContent>
                    <w:p w14:paraId="008BFFFE" w14:textId="0BF5FD22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Infected</w:t>
                      </w:r>
                    </w:p>
                    <w:p w14:paraId="15E86CBF" w14:textId="39050414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175" w:dyaOrig="263" w14:anchorId="35FB30CD">
                          <v:shape id="_x0000_i1046" type="#_x0000_t75" style="width:8.75pt;height:13.15pt">
                            <v:imagedata r:id="rId35" o:title=""/>
                          </v:shape>
                          <o:OLEObject Type="Embed" ProgID="Equation.DSMT4" ShapeID="_x0000_i1046" DrawAspect="Content" ObjectID="_1698056683" r:id="rId37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DC7AA1F" wp14:editId="6E9B5E91">
                <wp:simplePos x="0" y="0"/>
                <wp:positionH relativeFrom="column">
                  <wp:posOffset>-2894965</wp:posOffset>
                </wp:positionH>
                <wp:positionV relativeFrom="paragraph">
                  <wp:posOffset>298450</wp:posOffset>
                </wp:positionV>
                <wp:extent cx="1013460" cy="453390"/>
                <wp:effectExtent l="0" t="0" r="15240" b="2286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932B3F" w14:textId="35F367B1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Exposed</w:t>
                            </w:r>
                          </w:p>
                          <w:p w14:paraId="31EED665" w14:textId="038AF4D9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25" w:dyaOrig="263" w14:anchorId="2BD17571">
                                <v:shape id="_x0000_i1048" type="#_x0000_t75" style="width:11.25pt;height:13.15pt">
                                  <v:imagedata r:id="rId38" o:title=""/>
                                </v:shape>
                                <o:OLEObject Type="Embed" ProgID="Equation.DSMT4" ShapeID="_x0000_i1048" DrawAspect="Content" ObjectID="_1698056684" r:id="rId39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C7AA1F" id="Rectangle 31" o:spid="_x0000_s1037" style="position:absolute;margin-left:-227.95pt;margin-top:23.5pt;width:79.8pt;height:35.7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" fillcolor="#9cb4e0" strokecolor="#8eaadb [1940]" strokeweight="1pt">
                <v:textbox>
                  <w:txbxContent>
                    <w:p w14:paraId="1D932B3F" w14:textId="35F367B1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Exposed</w:t>
                      </w:r>
                    </w:p>
                    <w:p w14:paraId="31EED665" w14:textId="038AF4D9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225" w:dyaOrig="263" w14:anchorId="2BD17571">
                          <v:shape id="_x0000_i1048" type="#_x0000_t75" style="width:11.25pt;height:13.15pt">
                            <v:imagedata r:id="rId38" o:title=""/>
                          </v:shape>
                          <o:OLEObject Type="Embed" ProgID="Equation.DSMT4" ShapeID="_x0000_i1048" DrawAspect="Content" ObjectID="_1698056684" r:id="rId40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8764CB9" wp14:editId="2BD3ECDC">
                <wp:simplePos x="0" y="0"/>
                <wp:positionH relativeFrom="column">
                  <wp:posOffset>-4868545</wp:posOffset>
                </wp:positionH>
                <wp:positionV relativeFrom="paragraph">
                  <wp:posOffset>302260</wp:posOffset>
                </wp:positionV>
                <wp:extent cx="1013460" cy="453390"/>
                <wp:effectExtent l="0" t="0" r="15240" b="22860"/>
                <wp:wrapNone/>
                <wp:docPr id="70" name="Rectangl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F2B679" w14:textId="77777777" w:rsidR="00535F54" w:rsidRDefault="00B55A22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Susceptible</w:t>
                            </w:r>
                          </w:p>
                          <w:p w14:paraId="0C4F056C" w14:textId="7DC2C13F" w:rsidR="00B55A22" w:rsidRPr="009A608C" w:rsidRDefault="00D068A4" w:rsidP="009A608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288" w14:anchorId="6E991CBF">
                                <v:shape id="_x0000_i1050" type="#_x0000_t75" style="width:10pt;height:14.4pt">
                                  <v:imagedata r:id="rId41" o:title=""/>
                                </v:shape>
                                <o:OLEObject Type="Embed" ProgID="Equation.DSMT4" ShapeID="_x0000_i1050" DrawAspect="Content" ObjectID="_1698056685" r:id="rId42"/>
                              </w:object>
                            </w:r>
                            <w:r w:rsidR="00535F5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55A22"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764CB9" id="Rectangle 70" o:spid="_x0000_s1038" style="position:absolute;margin-left:-383.35pt;margin-top:23.8pt;width:79.8pt;height:35.7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" fillcolor="#9cb4e0" strokecolor="#8eaadb [1940]" strokeweight="1pt">
                <v:textbox>
                  <w:txbxContent>
                    <w:p w14:paraId="3AF2B679" w14:textId="77777777" w:rsidR="00535F54" w:rsidRDefault="00B55A22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Susceptible</w:t>
                      </w:r>
                    </w:p>
                    <w:p w14:paraId="0C4F056C" w14:textId="7DC2C13F" w:rsidR="00B55A22" w:rsidRPr="009A608C" w:rsidRDefault="00D068A4" w:rsidP="009A608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6"/>
                          <w:sz w:val="24"/>
                          <w:szCs w:val="24"/>
                        </w:rPr>
                        <w:object w:dxaOrig="200" w:dyaOrig="288" w14:anchorId="6E991CBF">
                          <v:shape id="_x0000_i1050" type="#_x0000_t75" style="width:10pt;height:14.4pt">
                            <v:imagedata r:id="rId41" o:title=""/>
                          </v:shape>
                          <o:OLEObject Type="Embed" ProgID="Equation.DSMT4" ShapeID="_x0000_i1050" DrawAspect="Content" ObjectID="_1698056685" r:id="rId43"/>
                        </w:object>
                      </w:r>
                      <w:r w:rsidR="00535F5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="00B55A22"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602CDF6D" w14:textId="77D56B76" w:rsidR="009A608C" w:rsidRDefault="00D068A4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727F752C" wp14:editId="51887BF0">
                <wp:simplePos x="0" y="0"/>
                <wp:positionH relativeFrom="column">
                  <wp:posOffset>1642745</wp:posOffset>
                </wp:positionH>
                <wp:positionV relativeFrom="paragraph">
                  <wp:posOffset>234315</wp:posOffset>
                </wp:positionV>
                <wp:extent cx="971550" cy="0"/>
                <wp:effectExtent l="0" t="76200" r="19050" b="7620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2FC8B" id="Straight Arrow Connector 33" o:spid="_x0000_s1026" type="#_x0000_t32" style="position:absolute;margin-left:129.35pt;margin-top:18.45pt;width:76.5pt;height:0;flip:y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5D7CCFEA" wp14:editId="62AB3041">
                <wp:simplePos x="0" y="0"/>
                <wp:positionH relativeFrom="column">
                  <wp:posOffset>5532755</wp:posOffset>
                </wp:positionH>
                <wp:positionV relativeFrom="paragraph">
                  <wp:posOffset>187960</wp:posOffset>
                </wp:positionV>
                <wp:extent cx="685800" cy="0"/>
                <wp:effectExtent l="0" t="76200" r="19050" b="76200"/>
                <wp:wrapNone/>
                <wp:docPr id="69" name="Straight Arrow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FE9763" id="Straight Arrow Connector 69" o:spid="_x0000_s1026" type="#_x0000_t32" style="position:absolute;margin-left:435.65pt;margin-top:14.8pt;width:54pt;height:0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6E3EE260" wp14:editId="24C8FB27">
                <wp:simplePos x="0" y="0"/>
                <wp:positionH relativeFrom="column">
                  <wp:posOffset>3730625</wp:posOffset>
                </wp:positionH>
                <wp:positionV relativeFrom="paragraph">
                  <wp:posOffset>199390</wp:posOffset>
                </wp:positionV>
                <wp:extent cx="685800" cy="0"/>
                <wp:effectExtent l="0" t="76200" r="19050" b="76200"/>
                <wp:wrapNone/>
                <wp:docPr id="68" name="Straight Arrow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09CE66" id="Straight Arrow Connector 68" o:spid="_x0000_s1026" type="#_x0000_t32" style="position:absolute;margin-left:293.75pt;margin-top:15.7pt;width:54pt;height:0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2934E84B" wp14:editId="098DF219">
                <wp:simplePos x="0" y="0"/>
                <wp:positionH relativeFrom="column">
                  <wp:posOffset>587375</wp:posOffset>
                </wp:positionH>
                <wp:positionV relativeFrom="paragraph">
                  <wp:posOffset>5715</wp:posOffset>
                </wp:positionV>
                <wp:extent cx="1013460" cy="453390"/>
                <wp:effectExtent l="0" t="0" r="15240" b="2286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C77D06" w14:textId="6D85BB37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covered</w:t>
                            </w:r>
                          </w:p>
                          <w:p w14:paraId="12143456" w14:textId="5DEC25A5" w:rsidR="00D068A4" w:rsidRPr="009A608C" w:rsidRDefault="00480885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8088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38" w:dyaOrig="263" w14:anchorId="5C6571B1">
                                <v:shape id="_x0000_i1052" type="#_x0000_t75" style="width:11.9pt;height:13.15pt">
                                  <v:imagedata r:id="rId44" o:title=""/>
                                </v:shape>
                                <o:OLEObject Type="Embed" ProgID="Equation.DSMT4" ShapeID="_x0000_i1052" DrawAspect="Content" ObjectID="_1698056686" r:id="rId45"/>
                              </w:object>
                            </w:r>
                            <w:r w:rsid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068A4"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34E84B" id="Rectangle 5" o:spid="_x0000_s1039" style="position:absolute;margin-left:46.25pt;margin-top:.45pt;width:79.8pt;height:35.7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" fillcolor="#9cb4e0" strokecolor="#8eaadb [1940]" strokeweight="1pt">
                <v:textbox>
                  <w:txbxContent>
                    <w:p w14:paraId="3AC77D06" w14:textId="6D85BB37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covered</w:t>
                      </w:r>
                    </w:p>
                    <w:p w14:paraId="12143456" w14:textId="5DEC25A5" w:rsidR="00D068A4" w:rsidRPr="009A608C" w:rsidRDefault="00480885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480885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238" w:dyaOrig="263" w14:anchorId="5C6571B1">
                          <v:shape id="_x0000_i1052" type="#_x0000_t75" style="width:11.9pt;height:13.15pt">
                            <v:imagedata r:id="rId44" o:title=""/>
                          </v:shape>
                          <o:OLEObject Type="Embed" ProgID="Equation.DSMT4" ShapeID="_x0000_i1052" DrawAspect="Content" ObjectID="_1698056686" r:id="rId46"/>
                        </w:object>
                      </w:r>
                      <w:r w:rsid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="00D068A4"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10C7F15E" wp14:editId="62F58BDC">
                <wp:simplePos x="0" y="0"/>
                <wp:positionH relativeFrom="column">
                  <wp:posOffset>-125095</wp:posOffset>
                </wp:positionH>
                <wp:positionV relativeFrom="paragraph">
                  <wp:posOffset>233680</wp:posOffset>
                </wp:positionV>
                <wp:extent cx="685800" cy="0"/>
                <wp:effectExtent l="0" t="76200" r="19050" b="76200"/>
                <wp:wrapNone/>
                <wp:docPr id="61" name="Straight Arrow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88C8E" id="Straight Arrow Connector 61" o:spid="_x0000_s1026" type="#_x0000_t32" style="position:absolute;margin-left:-9.85pt;margin-top:18.4pt;width:54pt;height:0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75EAB345" wp14:editId="541F4600">
                <wp:simplePos x="0" y="0"/>
                <wp:positionH relativeFrom="column">
                  <wp:posOffset>-1854835</wp:posOffset>
                </wp:positionH>
                <wp:positionV relativeFrom="paragraph">
                  <wp:posOffset>229870</wp:posOffset>
                </wp:positionV>
                <wp:extent cx="685800" cy="0"/>
                <wp:effectExtent l="0" t="76200" r="19050" b="7620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8176D" id="Straight Arrow Connector 40" o:spid="_x0000_s1026" type="#_x0000_t32" style="position:absolute;margin-left:-146.05pt;margin-top:18.1pt;width:54pt;height:0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2EBAEC7" wp14:editId="43369800">
                <wp:simplePos x="0" y="0"/>
                <wp:positionH relativeFrom="column">
                  <wp:posOffset>-3843655</wp:posOffset>
                </wp:positionH>
                <wp:positionV relativeFrom="paragraph">
                  <wp:posOffset>230505</wp:posOffset>
                </wp:positionV>
                <wp:extent cx="971550" cy="0"/>
                <wp:effectExtent l="0" t="76200" r="19050" b="762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E1577" id="Straight Arrow Connector 1" o:spid="_x0000_s1026" type="#_x0000_t32" style="position:absolute;margin-left:-302.65pt;margin-top:18.15pt;width:76.5pt;height:0;flip:y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" strokecolor="black [3200]" strokeweight="2.25pt">
                <v:stroke endarrow="block" joinstyle="miter"/>
              </v:shape>
            </w:pict>
          </mc:Fallback>
        </mc:AlternateContent>
      </w:r>
    </w:p>
    <w:p w14:paraId="34844EEA" w14:textId="5DCEAAC5" w:rsidR="009A608C" w:rsidRDefault="009A608C" w:rsidP="00453DC8">
      <w:pPr>
        <w:tabs>
          <w:tab w:val="left" w:pos="3480"/>
        </w:tabs>
      </w:pPr>
    </w:p>
    <w:p w14:paraId="2F1EAE05" w14:textId="7C077994" w:rsidR="00480885" w:rsidRDefault="00480885" w:rsidP="00453DC8">
      <w:pPr>
        <w:tabs>
          <w:tab w:val="left" w:pos="3480"/>
        </w:tabs>
      </w:pPr>
    </w:p>
    <w:p w14:paraId="6B1FB44A" w14:textId="5C7A424C" w:rsidR="00480885" w:rsidRDefault="00480885" w:rsidP="00453DC8">
      <w:pPr>
        <w:tabs>
          <w:tab w:val="left" w:pos="3480"/>
        </w:tabs>
      </w:pPr>
    </w:p>
    <w:p w14:paraId="510C45E6" w14:textId="78ACC3DC" w:rsidR="00480885" w:rsidRDefault="00480885" w:rsidP="00453DC8">
      <w:pPr>
        <w:tabs>
          <w:tab w:val="left" w:pos="3480"/>
        </w:tabs>
      </w:pPr>
    </w:p>
    <w:p w14:paraId="31A2C34D" w14:textId="3E400152" w:rsidR="00480885" w:rsidRDefault="00480885" w:rsidP="00453DC8">
      <w:pPr>
        <w:tabs>
          <w:tab w:val="left" w:pos="3480"/>
        </w:tabs>
      </w:pPr>
    </w:p>
    <w:p w14:paraId="61389AE5" w14:textId="0B7FA6FB" w:rsidR="00480885" w:rsidRDefault="00480885" w:rsidP="00480885">
      <w:pPr>
        <w:tabs>
          <w:tab w:val="left" w:pos="3480"/>
        </w:tabs>
      </w:pPr>
    </w:p>
    <w:p w14:paraId="539B395A" w14:textId="3B359837" w:rsidR="00480885" w:rsidRDefault="00480885" w:rsidP="00480885">
      <w:pPr>
        <w:tabs>
          <w:tab w:val="left" w:pos="3480"/>
        </w:tabs>
      </w:pPr>
    </w:p>
    <w:p w14:paraId="2CFB6318" w14:textId="0F8A65C0" w:rsidR="00480885" w:rsidRDefault="00480885" w:rsidP="00453DC8">
      <w:pPr>
        <w:tabs>
          <w:tab w:val="left" w:pos="3480"/>
        </w:tabs>
      </w:pPr>
    </w:p>
    <w:p w14:paraId="52D42A38" w14:textId="3CA9832B" w:rsidR="00FA4D2D" w:rsidRDefault="00FA4D2D" w:rsidP="00453DC8">
      <w:pPr>
        <w:tabs>
          <w:tab w:val="left" w:pos="3480"/>
        </w:tabs>
      </w:pPr>
    </w:p>
    <w:p w14:paraId="1BB14FF1" w14:textId="5A799A35" w:rsidR="00245049" w:rsidRPr="00453DC8" w:rsidRDefault="00245049" w:rsidP="00453DC8">
      <w:pPr>
        <w:tabs>
          <w:tab w:val="left" w:pos="3480"/>
        </w:tabs>
      </w:pPr>
    </w:p>
    <w:sectPr w:rsidR="00245049" w:rsidRPr="00453DC8" w:rsidSect="00A456A3">
      <w:pgSz w:w="21888" w:h="20160" w:orient="landscape" w:code="5"/>
      <w:pgMar w:top="4205" w:right="8813" w:bottom="4565" w:left="881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16CF52" w14:textId="77777777" w:rsidR="00A56C9A" w:rsidRDefault="00A56C9A" w:rsidP="00D3038D">
      <w:pPr>
        <w:spacing w:after="0" w:line="240" w:lineRule="auto"/>
      </w:pPr>
      <w:r>
        <w:separator/>
      </w:r>
    </w:p>
  </w:endnote>
  <w:endnote w:type="continuationSeparator" w:id="0">
    <w:p w14:paraId="6C073749" w14:textId="77777777" w:rsidR="00A56C9A" w:rsidRDefault="00A56C9A" w:rsidP="00D303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C9F522" w14:textId="77777777" w:rsidR="00A56C9A" w:rsidRDefault="00A56C9A" w:rsidP="00D3038D">
      <w:pPr>
        <w:spacing w:after="0" w:line="240" w:lineRule="auto"/>
      </w:pPr>
      <w:r>
        <w:separator/>
      </w:r>
    </w:p>
  </w:footnote>
  <w:footnote w:type="continuationSeparator" w:id="0">
    <w:p w14:paraId="148B3A73" w14:textId="77777777" w:rsidR="00A56C9A" w:rsidRDefault="00A56C9A" w:rsidP="00D303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56A3"/>
    <w:rsid w:val="00067818"/>
    <w:rsid w:val="00083041"/>
    <w:rsid w:val="00086598"/>
    <w:rsid w:val="0011081A"/>
    <w:rsid w:val="00197D44"/>
    <w:rsid w:val="001D04A5"/>
    <w:rsid w:val="001E49CF"/>
    <w:rsid w:val="00245049"/>
    <w:rsid w:val="00286E8E"/>
    <w:rsid w:val="002B125D"/>
    <w:rsid w:val="002B3B11"/>
    <w:rsid w:val="002C1E21"/>
    <w:rsid w:val="002E564E"/>
    <w:rsid w:val="003007E5"/>
    <w:rsid w:val="00325FF3"/>
    <w:rsid w:val="0033015C"/>
    <w:rsid w:val="003B6F2D"/>
    <w:rsid w:val="003C2212"/>
    <w:rsid w:val="003D75FE"/>
    <w:rsid w:val="004124F3"/>
    <w:rsid w:val="00453DC8"/>
    <w:rsid w:val="00480885"/>
    <w:rsid w:val="004B622A"/>
    <w:rsid w:val="004C7A76"/>
    <w:rsid w:val="004F1881"/>
    <w:rsid w:val="004F21FC"/>
    <w:rsid w:val="005122D5"/>
    <w:rsid w:val="00535F54"/>
    <w:rsid w:val="00560FD2"/>
    <w:rsid w:val="005A0536"/>
    <w:rsid w:val="005A28EF"/>
    <w:rsid w:val="00645BA2"/>
    <w:rsid w:val="00654B0E"/>
    <w:rsid w:val="00660FE7"/>
    <w:rsid w:val="00673D0E"/>
    <w:rsid w:val="006C576A"/>
    <w:rsid w:val="00724A72"/>
    <w:rsid w:val="00743F60"/>
    <w:rsid w:val="007B29F3"/>
    <w:rsid w:val="00827CBB"/>
    <w:rsid w:val="00847516"/>
    <w:rsid w:val="00884BBE"/>
    <w:rsid w:val="008A3E8D"/>
    <w:rsid w:val="008A7520"/>
    <w:rsid w:val="008C085C"/>
    <w:rsid w:val="009076E5"/>
    <w:rsid w:val="00912DC7"/>
    <w:rsid w:val="009311BD"/>
    <w:rsid w:val="009938C6"/>
    <w:rsid w:val="009A608C"/>
    <w:rsid w:val="009C1454"/>
    <w:rsid w:val="009E52B6"/>
    <w:rsid w:val="009F731F"/>
    <w:rsid w:val="00A176F2"/>
    <w:rsid w:val="00A456A3"/>
    <w:rsid w:val="00A56C9A"/>
    <w:rsid w:val="00A84B6C"/>
    <w:rsid w:val="00AC7127"/>
    <w:rsid w:val="00AD0718"/>
    <w:rsid w:val="00B16852"/>
    <w:rsid w:val="00B32E05"/>
    <w:rsid w:val="00B55A22"/>
    <w:rsid w:val="00B816DD"/>
    <w:rsid w:val="00BE2FEE"/>
    <w:rsid w:val="00C12542"/>
    <w:rsid w:val="00CC1D4E"/>
    <w:rsid w:val="00CF6B0C"/>
    <w:rsid w:val="00D068A4"/>
    <w:rsid w:val="00D3038D"/>
    <w:rsid w:val="00DA3732"/>
    <w:rsid w:val="00DC6CC2"/>
    <w:rsid w:val="00DE4308"/>
    <w:rsid w:val="00E23724"/>
    <w:rsid w:val="00E72DF9"/>
    <w:rsid w:val="00EA5A6C"/>
    <w:rsid w:val="00ED3A84"/>
    <w:rsid w:val="00EE2D12"/>
    <w:rsid w:val="00FA4D2D"/>
    <w:rsid w:val="00FE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CA99A6"/>
  <w15:chartTrackingRefBased/>
  <w15:docId w15:val="{D1BE1B58-2A2C-4689-BB21-1190A3A35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7A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2F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FE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038D"/>
  </w:style>
  <w:style w:type="paragraph" w:styleId="Footer">
    <w:name w:val="footer"/>
    <w:basedOn w:val="Normal"/>
    <w:link w:val="Foot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03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9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8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5.wmf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5</Words>
  <Characters>3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search</dc:creator>
  <cp:keywords/>
  <dc:description/>
  <cp:lastModifiedBy>Houssein Ayoub</cp:lastModifiedBy>
  <cp:revision>18</cp:revision>
  <cp:lastPrinted>2020-09-21T10:10:00Z</cp:lastPrinted>
  <dcterms:created xsi:type="dcterms:W3CDTF">2021-04-17T23:50:00Z</dcterms:created>
  <dcterms:modified xsi:type="dcterms:W3CDTF">2021-11-10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